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image47.jpg" ContentType="image/png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4" r:id="rId1"/>
  </p:sldMasterIdLst>
  <p:notesMasterIdLst>
    <p:notesMasterId r:id="rId19"/>
  </p:notesMasterIdLst>
  <p:sldIdLst>
    <p:sldId id="388" r:id="rId2"/>
    <p:sldId id="260" r:id="rId3"/>
    <p:sldId id="316" r:id="rId4"/>
    <p:sldId id="324" r:id="rId5"/>
    <p:sldId id="380" r:id="rId6"/>
    <p:sldId id="348" r:id="rId7"/>
    <p:sldId id="384" r:id="rId8"/>
    <p:sldId id="385" r:id="rId9"/>
    <p:sldId id="386" r:id="rId10"/>
    <p:sldId id="284" r:id="rId11"/>
    <p:sldId id="332" r:id="rId12"/>
    <p:sldId id="294" r:id="rId13"/>
    <p:sldId id="345" r:id="rId14"/>
    <p:sldId id="302" r:id="rId15"/>
    <p:sldId id="346" r:id="rId16"/>
    <p:sldId id="306" r:id="rId17"/>
    <p:sldId id="37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CC"/>
    <a:srgbClr val="00FFCC"/>
    <a:srgbClr val="FF66FF"/>
    <a:srgbClr val="FFFF66"/>
    <a:srgbClr val="009900"/>
    <a:srgbClr val="FF0066"/>
    <a:srgbClr val="CC00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364" autoAdjust="0"/>
  </p:normalViewPr>
  <p:slideViewPr>
    <p:cSldViewPr snapToGrid="0">
      <p:cViewPr varScale="1">
        <p:scale>
          <a:sx n="82" d="100"/>
          <a:sy n="82" d="100"/>
        </p:scale>
        <p:origin x="-720" y="-8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6.wmf"/><Relationship Id="rId7" Type="http://schemas.openxmlformats.org/officeDocument/2006/relationships/image" Target="../media/image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5E9F28-657C-4416-99E0-05DE79490C3F}" type="datetimeFigureOut">
              <a:rPr lang="en-US" smtClean="0"/>
              <a:t>10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A5BF86-3EC2-4F23-8181-4AEA7DDEC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72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9C2366-E0F7-4D68-9E54-DCB29A3DBA6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140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2E086-CAE4-4207-AF02-C54E9A53C12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4395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9588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946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8418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7450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53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53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6880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3979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72127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6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6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1876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2684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0760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04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90877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9413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6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7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6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6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357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7.wmf"/><Relationship Id="rId5" Type="http://schemas.openxmlformats.org/officeDocument/2006/relationships/image" Target="../media/image41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0.jp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5.wmf"/><Relationship Id="rId3" Type="http://schemas.openxmlformats.org/officeDocument/2006/relationships/image" Target="../media/image47.jp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4.wmf"/><Relationship Id="rId5" Type="http://schemas.openxmlformats.org/officeDocument/2006/relationships/image" Target="../media/image48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5.bin"/><Relationship Id="rId4" Type="http://schemas.openxmlformats.org/officeDocument/2006/relationships/slide" Target="slide12.xml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2.wmf"/><Relationship Id="rId3" Type="http://schemas.openxmlformats.org/officeDocument/2006/relationships/image" Target="../media/image47.jp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1.wmf"/><Relationship Id="rId5" Type="http://schemas.openxmlformats.org/officeDocument/2006/relationships/image" Target="../media/image48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0.bin"/><Relationship Id="rId4" Type="http://schemas.openxmlformats.org/officeDocument/2006/relationships/slide" Target="slide14.xml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8.wmf"/><Relationship Id="rId3" Type="http://schemas.openxmlformats.org/officeDocument/2006/relationships/image" Target="../media/image47.jp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7.wmf"/><Relationship Id="rId5" Type="http://schemas.openxmlformats.org/officeDocument/2006/relationships/image" Target="../media/image48.png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6.bin"/><Relationship Id="rId4" Type="http://schemas.openxmlformats.org/officeDocument/2006/relationships/slide" Target="slide15.xml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2.wmf"/><Relationship Id="rId5" Type="http://schemas.openxmlformats.org/officeDocument/2006/relationships/image" Target="../media/image65.png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40.jp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5" Type="http://schemas.openxmlformats.org/officeDocument/2006/relationships/image" Target="../media/image71.gif"/><Relationship Id="rId4" Type="http://schemas.openxmlformats.org/officeDocument/2006/relationships/image" Target="../media/image70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image" Target="../media/image21.jp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7.wmf"/><Relationship Id="rId3" Type="http://schemas.openxmlformats.org/officeDocument/2006/relationships/image" Target="../media/image21.jp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21.jpg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"/>
            <a:ext cx="12192000" cy="69547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3061" y="-222225"/>
            <a:ext cx="3205425" cy="266200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6857" y="2439783"/>
            <a:ext cx="11412071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hangingPunct="0"/>
            <a:r>
              <a:rPr lang="en" sz="6000" b="1">
                <a:solidFill>
                  <a:schemeClr val="tx2">
                    <a:lumMod val="75000"/>
                  </a:schemeClr>
                </a:solidFill>
              </a:rPr>
              <a:t>CHÀO MỪNG CÁC EM ĐẾN VỚI TIẾT HỌC!</a:t>
            </a:r>
            <a:r>
              <a:rPr lang="en-US" sz="6000" b="1">
                <a:solidFill>
                  <a:schemeClr val="tx2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0" hangingPunct="0"/>
            <a:endParaRPr lang="vi-VN" altLang="en-US" sz="6000" smtClean="0">
              <a:ln w="952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2">
                  <a:lumMod val="75000"/>
                </a:schemeClr>
              </a:solidFill>
              <a:effectLst>
                <a:outerShdw dist="53882" dir="2699999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 eaLnBrk="0" hangingPunct="0"/>
            <a:endParaRPr lang="vi-VN" altLang="en-US" sz="6000">
              <a:ln w="952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2">
                  <a:lumMod val="75000"/>
                </a:schemeClr>
              </a:solidFill>
              <a:effectLst>
                <a:outerShdw dist="53882" dir="2699999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 eaLnBrk="0" hangingPunct="0"/>
            <a:endParaRPr lang="en-GB" altLang="en-US" sz="6000">
              <a:ln w="952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  <a:solidFill>
                <a:schemeClr val="tx2">
                  <a:lumMod val="75000"/>
                </a:schemeClr>
              </a:solidFill>
              <a:effectLst>
                <a:outerShdw dist="53882" dir="2699999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4776" y="4662437"/>
            <a:ext cx="2887225" cy="2195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101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1" y="295153"/>
            <a:ext cx="3665519" cy="981200"/>
            <a:chOff x="5229100" y="2676401"/>
            <a:chExt cx="3257800" cy="9812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1648396" y="524143"/>
            <a:ext cx="240161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92741"/>
              </p:ext>
            </p:extLst>
          </p:nvPr>
        </p:nvGraphicFramePr>
        <p:xfrm>
          <a:off x="983718" y="1437312"/>
          <a:ext cx="2081084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6" imgW="850680" imgH="393480" progId="Equation.DSMT4">
                  <p:embed/>
                </p:oleObj>
              </mc:Choice>
              <mc:Fallback>
                <p:oleObj name="Equation" r:id="rId6" imgW="850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8" y="1437312"/>
                        <a:ext cx="2081084" cy="8604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02225"/>
              </p:ext>
            </p:extLst>
          </p:nvPr>
        </p:nvGraphicFramePr>
        <p:xfrm>
          <a:off x="6627406" y="1358463"/>
          <a:ext cx="2470151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8" imgW="1117440" imgH="431640" progId="Equation.DSMT4">
                  <p:embed/>
                </p:oleObj>
              </mc:Choice>
              <mc:Fallback>
                <p:oleObj name="Equation" r:id="rId8" imgW="1117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406" y="1358463"/>
                        <a:ext cx="2470151" cy="9445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050015" y="539532"/>
            <a:ext cx="6243219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" y="2015075"/>
            <a:ext cx="3598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5314996" y="3014236"/>
            <a:ext cx="4336" cy="32162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13066" y="337595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58798"/>
              </p:ext>
            </p:extLst>
          </p:nvPr>
        </p:nvGraphicFramePr>
        <p:xfrm>
          <a:off x="983718" y="3014238"/>
          <a:ext cx="2272101" cy="292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0" imgW="710891" imgH="1218671" progId="Equation.DSMT4">
                  <p:embed/>
                </p:oleObj>
              </mc:Choice>
              <mc:Fallback>
                <p:oleObj name="Equation" r:id="rId10" imgW="710891" imgH="121867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8" y="3014238"/>
                        <a:ext cx="2272101" cy="292644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6960459" y="2046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22521"/>
              </p:ext>
            </p:extLst>
          </p:nvPr>
        </p:nvGraphicFramePr>
        <p:xfrm>
          <a:off x="6620874" y="2925799"/>
          <a:ext cx="2470151" cy="11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2" imgW="723586" imgH="393529" progId="Equation.DSMT4">
                  <p:embed/>
                </p:oleObj>
              </mc:Choice>
              <mc:Fallback>
                <p:oleObj name="Equation" r:id="rId12" imgW="72358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4" y="2925799"/>
                        <a:ext cx="2470151" cy="110711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725177" y="39093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43317"/>
              </p:ext>
            </p:extLst>
          </p:nvPr>
        </p:nvGraphicFramePr>
        <p:xfrm>
          <a:off x="6620873" y="4032914"/>
          <a:ext cx="2476683" cy="190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4" imgW="863225" imgH="812447" progId="Equation.DSMT4">
                  <p:embed/>
                </p:oleObj>
              </mc:Choice>
              <mc:Fallback>
                <p:oleObj name="Equation" r:id="rId14" imgW="863225" imgH="81244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4032914"/>
                        <a:ext cx="2476683" cy="190777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13898" y="2401452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4052064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151123" y="3467814"/>
            <a:ext cx="705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12084" y="4465942"/>
            <a:ext cx="7444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944457" y="3543446"/>
            <a:ext cx="40310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861119" y="4414403"/>
            <a:ext cx="664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4" action="ppaction://hlinksldjump"/>
          </p:cNvPr>
          <p:cNvSpPr/>
          <p:nvPr/>
        </p:nvSpPr>
        <p:spPr>
          <a:xfrm>
            <a:off x="1067102" y="3498085"/>
            <a:ext cx="590844" cy="52322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4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36316"/>
              </p:ext>
            </p:extLst>
          </p:nvPr>
        </p:nvGraphicFramePr>
        <p:xfrm>
          <a:off x="5981780" y="1693205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6" imgW="1269449" imgH="203112" progId="Equation.DSMT4">
                  <p:embed/>
                </p:oleObj>
              </mc:Choice>
              <mc:Fallback>
                <p:oleObj name="Equation" r:id="rId6" imgW="126944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80" y="1693205"/>
                        <a:ext cx="2413000" cy="381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58975"/>
              </p:ext>
            </p:extLst>
          </p:nvPr>
        </p:nvGraphicFramePr>
        <p:xfrm>
          <a:off x="7091299" y="2156956"/>
          <a:ext cx="674037" cy="41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99" y="2156956"/>
                        <a:ext cx="674037" cy="41999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446640" y="1557706"/>
            <a:ext cx="2613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49722" y="2093274"/>
            <a:ext cx="5038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26334" y="211553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74517"/>
              </p:ext>
            </p:extLst>
          </p:nvPr>
        </p:nvGraphicFramePr>
        <p:xfrm>
          <a:off x="1724129" y="3613719"/>
          <a:ext cx="1846659" cy="45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0" imgW="571252" imgH="165028" progId="Equation.DSMT4">
                  <p:embed/>
                </p:oleObj>
              </mc:Choice>
              <mc:Fallback>
                <p:oleObj name="Equation" r:id="rId10" imgW="571252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9" y="3613719"/>
                        <a:ext cx="1846659" cy="45951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863971" y="45833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9075"/>
              </p:ext>
            </p:extLst>
          </p:nvPr>
        </p:nvGraphicFramePr>
        <p:xfrm>
          <a:off x="1724129" y="4584633"/>
          <a:ext cx="1846659" cy="46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2" imgW="571252" imgH="165028" progId="Equation.DSMT4">
                  <p:embed/>
                </p:oleObj>
              </mc:Choice>
              <mc:Fallback>
                <p:oleObj name="Equation" r:id="rId12" imgW="571252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9" y="4584633"/>
                        <a:ext cx="1846659" cy="46517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705535" y="353712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57940"/>
              </p:ext>
            </p:extLst>
          </p:nvPr>
        </p:nvGraphicFramePr>
        <p:xfrm>
          <a:off x="6508810" y="3556940"/>
          <a:ext cx="1842721" cy="52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4" imgW="774364" imgH="253890" progId="Equation.DSMT4">
                  <p:embed/>
                </p:oleObj>
              </mc:Choice>
              <mc:Fallback>
                <p:oleObj name="Equation" r:id="rId14" imgW="774364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10" y="3556940"/>
                        <a:ext cx="1842721" cy="52649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508810" y="4445179"/>
            <a:ext cx="306410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10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3" grpId="0"/>
      <p:bldP spid="35" grpId="0" animBg="1"/>
      <p:bldP spid="5" grpId="0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1976" y="1919917"/>
            <a:ext cx="16655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7568" y="3383416"/>
            <a:ext cx="743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99389" y="4607552"/>
            <a:ext cx="2879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56040" y="3364250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56040" y="4607552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9" name="Oval 8">
            <a:hlinkClick r:id="rId4" action="ppaction://hlinksldjump"/>
          </p:cNvPr>
          <p:cNvSpPr/>
          <p:nvPr/>
        </p:nvSpPr>
        <p:spPr>
          <a:xfrm>
            <a:off x="6327292" y="3287291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66699" y="285754"/>
            <a:ext cx="3915076" cy="1162229"/>
            <a:chOff x="266699" y="285752"/>
            <a:chExt cx="3915076" cy="1162229"/>
          </a:xfrm>
        </p:grpSpPr>
        <p:sp>
          <p:nvSpPr>
            <p:cNvPr id="21" name="TextBox 20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ound Same Side Corner Rectangle 21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Rectangle 107"/>
          <p:cNvSpPr>
            <a:spLocks noChangeArrowheads="1"/>
          </p:cNvSpPr>
          <p:nvPr/>
        </p:nvSpPr>
        <p:spPr bwMode="auto">
          <a:xfrm>
            <a:off x="2004364" y="2003539"/>
            <a:ext cx="3365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57552"/>
              </p:ext>
            </p:extLst>
          </p:nvPr>
        </p:nvGraphicFramePr>
        <p:xfrm>
          <a:off x="5248067" y="2089102"/>
          <a:ext cx="653299" cy="43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67" y="2089102"/>
                        <a:ext cx="653299" cy="43765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8"/>
          <p:cNvSpPr>
            <a:spLocks noChangeArrowheads="1"/>
          </p:cNvSpPr>
          <p:nvPr/>
        </p:nvSpPr>
        <p:spPr bwMode="auto">
          <a:xfrm>
            <a:off x="5867316" y="1981470"/>
            <a:ext cx="2460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1" y="-941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86348"/>
              </p:ext>
            </p:extLst>
          </p:nvPr>
        </p:nvGraphicFramePr>
        <p:xfrm>
          <a:off x="8279853" y="1834478"/>
          <a:ext cx="1344539" cy="86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853" y="1834478"/>
                        <a:ext cx="1344539" cy="86134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57023"/>
              </p:ext>
            </p:extLst>
          </p:nvPr>
        </p:nvGraphicFramePr>
        <p:xfrm>
          <a:off x="2772150" y="3383414"/>
          <a:ext cx="471055" cy="83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0" imgW="215713" imgH="393359" progId="Equation.DSMT4">
                  <p:embed/>
                </p:oleObj>
              </mc:Choice>
              <mc:Fallback>
                <p:oleObj name="Equation" r:id="rId10" imgW="215713" imgH="393359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150" y="3383414"/>
                        <a:ext cx="471055" cy="83970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9" y="4616258"/>
            <a:ext cx="184731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81563"/>
              </p:ext>
            </p:extLst>
          </p:nvPr>
        </p:nvGraphicFramePr>
        <p:xfrm>
          <a:off x="2823485" y="4517386"/>
          <a:ext cx="368385" cy="94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485" y="4517386"/>
                        <a:ext cx="368385" cy="9439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8"/>
          <p:cNvSpPr>
            <a:spLocks noChangeArrowheads="1"/>
          </p:cNvSpPr>
          <p:nvPr/>
        </p:nvSpPr>
        <p:spPr bwMode="auto">
          <a:xfrm>
            <a:off x="-906572" y="2045916"/>
            <a:ext cx="150055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54381"/>
              </p:ext>
            </p:extLst>
          </p:nvPr>
        </p:nvGraphicFramePr>
        <p:xfrm>
          <a:off x="7097781" y="3325730"/>
          <a:ext cx="454475" cy="53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81" y="3325730"/>
                        <a:ext cx="454475" cy="53968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21750"/>
              </p:ext>
            </p:extLst>
          </p:nvPr>
        </p:nvGraphicFramePr>
        <p:xfrm>
          <a:off x="7163900" y="4491796"/>
          <a:ext cx="388357" cy="99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900" y="4491796"/>
                        <a:ext cx="388357" cy="99516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  <p:bldP spid="7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041" y="1891259"/>
            <a:ext cx="106940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3455" y="3363213"/>
            <a:ext cx="5415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9" name="Oval 8">
            <a:hlinkClick r:id="rId4" action="ppaction://hlinksldjump"/>
          </p:cNvPr>
          <p:cNvSpPr/>
          <p:nvPr/>
        </p:nvSpPr>
        <p:spPr>
          <a:xfrm>
            <a:off x="484485" y="3326036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56041" y="4409237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3455" y="4385770"/>
            <a:ext cx="5415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56041" y="3345782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66699" y="285754"/>
            <a:ext cx="3915076" cy="1162229"/>
            <a:chOff x="266699" y="285752"/>
            <a:chExt cx="3915076" cy="1162229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Round Same Side Corner Rectangle 33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Rectangle 28"/>
          <p:cNvSpPr/>
          <p:nvPr/>
        </p:nvSpPr>
        <p:spPr>
          <a:xfrm>
            <a:off x="1720006" y="2014780"/>
            <a:ext cx="3222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0" name="Rectangle 106"/>
          <p:cNvSpPr>
            <a:spLocks noChangeArrowheads="1"/>
          </p:cNvSpPr>
          <p:nvPr/>
        </p:nvSpPr>
        <p:spPr bwMode="auto">
          <a:xfrm>
            <a:off x="5200714" y="207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36271"/>
              </p:ext>
            </p:extLst>
          </p:nvPr>
        </p:nvGraphicFramePr>
        <p:xfrm>
          <a:off x="4872912" y="1903711"/>
          <a:ext cx="1768123" cy="90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837836" imgH="431613" progId="Equation.DSMT4">
                  <p:embed/>
                </p:oleObj>
              </mc:Choice>
              <mc:Fallback>
                <p:oleObj name="Equation" r:id="rId6" imgW="837836" imgH="431613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912" y="1903711"/>
                        <a:ext cx="1768123" cy="90415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08"/>
          <p:cNvSpPr>
            <a:spLocks noChangeArrowheads="1"/>
          </p:cNvSpPr>
          <p:nvPr/>
        </p:nvSpPr>
        <p:spPr bwMode="auto">
          <a:xfrm>
            <a:off x="1286323" y="33845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18358"/>
              </p:ext>
            </p:extLst>
          </p:nvPr>
        </p:nvGraphicFramePr>
        <p:xfrm>
          <a:off x="1294714" y="3345783"/>
          <a:ext cx="457071" cy="80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14" y="3345783"/>
                        <a:ext cx="457071" cy="80963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503"/>
              </p:ext>
            </p:extLst>
          </p:nvPr>
        </p:nvGraphicFramePr>
        <p:xfrm>
          <a:off x="7098786" y="3306086"/>
          <a:ext cx="535071" cy="76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786" y="3306086"/>
                        <a:ext cx="535071" cy="76058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24803"/>
              </p:ext>
            </p:extLst>
          </p:nvPr>
        </p:nvGraphicFramePr>
        <p:xfrm>
          <a:off x="7111654" y="4483791"/>
          <a:ext cx="679509" cy="54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654" y="4483791"/>
                        <a:ext cx="679509" cy="54830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6213"/>
              </p:ext>
            </p:extLst>
          </p:nvPr>
        </p:nvGraphicFramePr>
        <p:xfrm>
          <a:off x="1243445" y="4373398"/>
          <a:ext cx="458356" cy="5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45" y="4373398"/>
                        <a:ext cx="458356" cy="57007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28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25" grpId="0"/>
      <p:bldP spid="26" grpId="0"/>
      <p:bldP spid="27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041009" y="1725025"/>
            <a:ext cx="99177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2524" y="3223630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62524" y="4330136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84359" y="3214386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73858" y="4330136"/>
            <a:ext cx="43341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3" action="ppaction://hlinksldjump"/>
          </p:cNvPr>
          <p:cNvSpPr/>
          <p:nvPr/>
        </p:nvSpPr>
        <p:spPr>
          <a:xfrm>
            <a:off x="1300377" y="4409801"/>
            <a:ext cx="590844" cy="512487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4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 1"/>
          <p:cNvSpPr/>
          <p:nvPr/>
        </p:nvSpPr>
        <p:spPr>
          <a:xfrm>
            <a:off x="2512178" y="1827619"/>
            <a:ext cx="9103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– (- y + z + t )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1995465" y="3286674"/>
            <a:ext cx="2013693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y + z + t </a:t>
            </a:r>
          </a:p>
        </p:txBody>
      </p:sp>
      <p:sp>
        <p:nvSpPr>
          <p:cNvPr id="6" name="Rectangle 5"/>
          <p:cNvSpPr/>
          <p:nvPr/>
        </p:nvSpPr>
        <p:spPr>
          <a:xfrm>
            <a:off x="1995993" y="4399066"/>
            <a:ext cx="187262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- z - t </a:t>
            </a:r>
          </a:p>
        </p:txBody>
      </p:sp>
      <p:sp>
        <p:nvSpPr>
          <p:cNvPr id="7" name="Rectangle 6"/>
          <p:cNvSpPr/>
          <p:nvPr/>
        </p:nvSpPr>
        <p:spPr>
          <a:xfrm>
            <a:off x="6075203" y="3256807"/>
            <a:ext cx="203613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+ z + t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99871" y="4360911"/>
            <a:ext cx="193995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 y - z - t </a:t>
            </a:r>
          </a:p>
        </p:txBody>
      </p:sp>
    </p:spTree>
    <p:extLst>
      <p:ext uri="{BB962C8B-B14F-4D97-AF65-F5344CB8AC3E}">
        <p14:creationId xmlns:p14="http://schemas.microsoft.com/office/powerpoint/2010/main" val="2596364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9" grpId="0"/>
      <p:bldP spid="31" grpId="0"/>
      <p:bldP spid="33" grpId="0"/>
      <p:bldP spid="35" grpId="0" animBg="1"/>
      <p:bldP spid="2" grpId="0"/>
      <p:bldP spid="5" grpId="0" animBg="1"/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2"/>
            <a:ext cx="3257800" cy="981200"/>
            <a:chOff x="5229100" y="2676401"/>
            <a:chExt cx="3257800" cy="981200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1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3909229" y="462585"/>
            <a:ext cx="2868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4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749637" y="3629891"/>
            <a:ext cx="1128" cy="253538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15301" y="151944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98038"/>
              </p:ext>
            </p:extLst>
          </p:nvPr>
        </p:nvGraphicFramePr>
        <p:xfrm>
          <a:off x="752233" y="3796611"/>
          <a:ext cx="4511003" cy="107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6" imgW="1790700" imgH="431800" progId="Equation.DSMT4">
                  <p:embed/>
                </p:oleObj>
              </mc:Choice>
              <mc:Fallback>
                <p:oleObj name="Equation" r:id="rId6" imgW="1790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3" y="3796611"/>
                        <a:ext cx="4511003" cy="10797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3174" y="1104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87831"/>
              </p:ext>
            </p:extLst>
          </p:nvPr>
        </p:nvGraphicFramePr>
        <p:xfrm>
          <a:off x="752234" y="5006472"/>
          <a:ext cx="4548191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8" imgW="1816100" imgH="431800" progId="Equation.DSMT4">
                  <p:embed/>
                </p:oleObj>
              </mc:Choice>
              <mc:Fallback>
                <p:oleObj name="Equation" r:id="rId8" imgW="1816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4" y="5006472"/>
                        <a:ext cx="4548191" cy="10715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85182"/>
              </p:ext>
            </p:extLst>
          </p:nvPr>
        </p:nvGraphicFramePr>
        <p:xfrm>
          <a:off x="945822" y="1443785"/>
          <a:ext cx="28797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0" imgW="1143000" imgH="431640" progId="Equation.DSMT4">
                  <p:embed/>
                </p:oleObj>
              </mc:Choice>
              <mc:Fallback>
                <p:oleObj name="Equation" r:id="rId10" imgW="114300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22" y="1443785"/>
                        <a:ext cx="2879725" cy="10810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331527" y="124235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75112"/>
              </p:ext>
            </p:extLst>
          </p:nvPr>
        </p:nvGraphicFramePr>
        <p:xfrm>
          <a:off x="7673174" y="1374819"/>
          <a:ext cx="2442468" cy="116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2" imgW="901440" imgH="431640" progId="Equation.DSMT4">
                  <p:embed/>
                </p:oleObj>
              </mc:Choice>
              <mc:Fallback>
                <p:oleObj name="Equation" r:id="rId12" imgW="901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174" y="1374819"/>
                        <a:ext cx="2442468" cy="116830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38400"/>
              </p:ext>
            </p:extLst>
          </p:nvPr>
        </p:nvGraphicFramePr>
        <p:xfrm>
          <a:off x="5996773" y="3674991"/>
          <a:ext cx="5487944" cy="240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4" imgW="2311400" imgH="838200" progId="Equation.DSMT4">
                  <p:embed/>
                </p:oleObj>
              </mc:Choice>
              <mc:Fallback>
                <p:oleObj name="Equation" r:id="rId14" imgW="2311400" imgH="838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773" y="3674991"/>
                        <a:ext cx="5487944" cy="240304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343274" y="2589850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26778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43606" y="174158"/>
            <a:ext cx="3461243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1564228" y="1829963"/>
            <a:ext cx="774772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; 4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4;25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3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51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5080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9" y="3177424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6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2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4" y="4780403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7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788919" y="5323420"/>
            <a:ext cx="5080467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Googbye</a:t>
            </a: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&amp;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See you later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9563" y="1059662"/>
            <a:ext cx="1154214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Bài học kết thúc.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!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090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64" y="523600"/>
            <a:ext cx="1806933" cy="14349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73383" y="1858879"/>
            <a:ext cx="842356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</a:t>
            </a:r>
          </a:p>
          <a:p>
            <a:pPr algn="ctr">
              <a:spcAft>
                <a:spcPts val="0"/>
              </a:spcAft>
            </a:pP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TẮC CHUYỂN VẾ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96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53783" y="812041"/>
            <a:ext cx="10823747" cy="1094526"/>
            <a:chOff x="1190901" y="1168302"/>
            <a:chExt cx="10823747" cy="1094526"/>
          </a:xfrm>
        </p:grpSpPr>
        <p:sp>
          <p:nvSpPr>
            <p:cNvPr id="3" name="Freeform 2"/>
            <p:cNvSpPr/>
            <p:nvPr/>
          </p:nvSpPr>
          <p:spPr>
            <a:xfrm>
              <a:off x="1738164" y="1168302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5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90901" y="1168303"/>
              <a:ext cx="1094524" cy="1094524"/>
            </a:xfrm>
            <a:prstGeom prst="ellipse">
              <a:avLst/>
            </a:prstGeom>
            <a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28428" y="2567581"/>
            <a:ext cx="10823747" cy="1094526"/>
            <a:chOff x="1190901" y="2537893"/>
            <a:chExt cx="10823747" cy="1094526"/>
          </a:xfrm>
        </p:grpSpPr>
        <p:sp>
          <p:nvSpPr>
            <p:cNvPr id="5" name="Freeform 4"/>
            <p:cNvSpPr/>
            <p:nvPr/>
          </p:nvSpPr>
          <p:spPr>
            <a:xfrm>
              <a:off x="1738164" y="253789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endParaRPr lang="en-US" sz="5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90901" y="2537894"/>
              <a:ext cx="1094524" cy="1094524"/>
            </a:xfrm>
            <a:prstGeom prst="ellipse">
              <a:avLst/>
            </a:prstGeom>
            <a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14000" r="-14000"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12403" y="4388434"/>
            <a:ext cx="10823747" cy="1094526"/>
            <a:chOff x="1190901" y="3907483"/>
            <a:chExt cx="10823747" cy="1094526"/>
          </a:xfrm>
        </p:grpSpPr>
        <p:sp>
          <p:nvSpPr>
            <p:cNvPr id="7" name="Freeform 6"/>
            <p:cNvSpPr/>
            <p:nvPr/>
          </p:nvSpPr>
          <p:spPr>
            <a:xfrm>
              <a:off x="1738164" y="390748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5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n-US" sz="5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90901" y="3907484"/>
              <a:ext cx="1094524" cy="1094524"/>
            </a:xfrm>
            <a:prstGeom prst="ellipse">
              <a:avLst/>
            </a:prstGeom>
            <a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3507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12853" y="1175399"/>
            <a:ext cx="69936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u="sng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b="1" u="sng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b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 rồi rồi so sánh kết quả</a:t>
            </a:r>
            <a:endParaRPr lang="en-US" sz="28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3" y="199049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7642"/>
              </p:ext>
            </p:extLst>
          </p:nvPr>
        </p:nvGraphicFramePr>
        <p:xfrm>
          <a:off x="1071711" y="2883842"/>
          <a:ext cx="1766844" cy="10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11" y="2883842"/>
                        <a:ext cx="1766844" cy="101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02998"/>
              </p:ext>
            </p:extLst>
          </p:nvPr>
        </p:nvGraphicFramePr>
        <p:xfrm>
          <a:off x="3523083" y="2904473"/>
          <a:ext cx="1413475" cy="90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083" y="2904473"/>
                        <a:ext cx="1413475" cy="905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38373" y="3128823"/>
            <a:ext cx="1402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838555" y="3095615"/>
            <a:ext cx="692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3" y="4012647"/>
            <a:ext cx="428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85022"/>
              </p:ext>
            </p:extLst>
          </p:nvPr>
        </p:nvGraphicFramePr>
        <p:xfrm>
          <a:off x="682066" y="1774037"/>
          <a:ext cx="1957607" cy="91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914400" imgH="431800" progId="Equation.DSMT4">
                  <p:embed/>
                </p:oleObj>
              </mc:Choice>
              <mc:Fallback>
                <p:oleObj name="Equation" r:id="rId7" imgW="914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66" y="1774037"/>
                        <a:ext cx="1957607" cy="917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80642"/>
              </p:ext>
            </p:extLst>
          </p:nvPr>
        </p:nvGraphicFramePr>
        <p:xfrm>
          <a:off x="3256537" y="1688019"/>
          <a:ext cx="1464604" cy="9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537" y="1688019"/>
                        <a:ext cx="1464604" cy="938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4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2665320" y="190074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55653" y="358906"/>
            <a:ext cx="5930339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64" y="479886"/>
            <a:ext cx="1336023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432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3" y="199049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3" y="4012647"/>
            <a:ext cx="428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4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53474"/>
              </p:ext>
            </p:extLst>
          </p:nvPr>
        </p:nvGraphicFramePr>
        <p:xfrm>
          <a:off x="2144714" y="166690"/>
          <a:ext cx="79025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3187700" imgH="431800" progId="Equation.DSMT4">
                  <p:embed/>
                </p:oleObj>
              </mc:Choice>
              <mc:Fallback>
                <p:oleObj name="Equation" r:id="rId3" imgW="3187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4" y="166690"/>
                        <a:ext cx="7902575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51186"/>
              </p:ext>
            </p:extLst>
          </p:nvPr>
        </p:nvGraphicFramePr>
        <p:xfrm>
          <a:off x="2344522" y="1235240"/>
          <a:ext cx="6723359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22" y="1235240"/>
                        <a:ext cx="6723359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3542"/>
              </p:ext>
            </p:extLst>
          </p:nvPr>
        </p:nvGraphicFramePr>
        <p:xfrm>
          <a:off x="1557436" y="2357170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761669" imgH="431613" progId="Equation.DSMT4">
                  <p:embed/>
                </p:oleObj>
              </mc:Choice>
              <mc:Fallback>
                <p:oleObj name="Equation" r:id="rId7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436" y="2357170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11518"/>
              </p:ext>
            </p:extLst>
          </p:nvPr>
        </p:nvGraphicFramePr>
        <p:xfrm>
          <a:off x="3702458" y="2370844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458" y="2370844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92121"/>
              </p:ext>
            </p:extLst>
          </p:nvPr>
        </p:nvGraphicFramePr>
        <p:xfrm>
          <a:off x="1825525" y="3524176"/>
          <a:ext cx="7242355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1" imgW="2921000" imgH="431800" progId="Equation.DSMT4">
                  <p:embed/>
                </p:oleObj>
              </mc:Choice>
              <mc:Fallback>
                <p:oleObj name="Equation" r:id="rId11" imgW="292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25" y="3524176"/>
                        <a:ext cx="7242355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339141"/>
              </p:ext>
            </p:extLst>
          </p:nvPr>
        </p:nvGraphicFramePr>
        <p:xfrm>
          <a:off x="1717098" y="4658433"/>
          <a:ext cx="6440271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3" imgW="2603500" imgH="393700" progId="Equation.DSMT4">
                  <p:embed/>
                </p:oleObj>
              </mc:Choice>
              <mc:Fallback>
                <p:oleObj name="Equation" r:id="rId13" imgW="260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8" y="4658433"/>
                        <a:ext cx="6440271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86655"/>
              </p:ext>
            </p:extLst>
          </p:nvPr>
        </p:nvGraphicFramePr>
        <p:xfrm>
          <a:off x="1583713" y="5775400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5" imgW="761669" imgH="431613" progId="Equation.DSMT4">
                  <p:embed/>
                </p:oleObj>
              </mc:Choice>
              <mc:Fallback>
                <p:oleObj name="Equation" r:id="rId15" imgW="76166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13" y="5775400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56044"/>
              </p:ext>
            </p:extLst>
          </p:nvPr>
        </p:nvGraphicFramePr>
        <p:xfrm>
          <a:off x="3936895" y="5822579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7" imgW="609336" imgH="393529" progId="Equation.DSMT4">
                  <p:embed/>
                </p:oleObj>
              </mc:Choice>
              <mc:Fallback>
                <p:oleObj name="Equation" r:id="rId17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895" y="5822579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07954" y="83685"/>
            <a:ext cx="32182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1239139"/>
            <a:ext cx="2917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351568" y="2626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3326247" y="2603453"/>
            <a:ext cx="752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1263673" y="3782386"/>
            <a:ext cx="906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4249039"/>
            <a:ext cx="2917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267195" y="5978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512073" y="6044579"/>
            <a:ext cx="716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6373114"/>
            <a:ext cx="2917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48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71224"/>
              </p:ext>
            </p:extLst>
          </p:nvPr>
        </p:nvGraphicFramePr>
        <p:xfrm>
          <a:off x="3476924" y="1870271"/>
          <a:ext cx="4724403" cy="71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701800" imgH="254000" progId="Equation.DSMT4">
                  <p:embed/>
                </p:oleObj>
              </mc:Choice>
              <mc:Fallback>
                <p:oleObj name="Equation" r:id="rId4" imgW="17018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924" y="1870271"/>
                        <a:ext cx="4724403" cy="712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61431"/>
              </p:ext>
            </p:extLst>
          </p:nvPr>
        </p:nvGraphicFramePr>
        <p:xfrm>
          <a:off x="3771502" y="3631637"/>
          <a:ext cx="4445960" cy="67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1701800" imgH="254000" progId="Equation.DSMT4">
                  <p:embed/>
                </p:oleObj>
              </mc:Choice>
              <mc:Fallback>
                <p:oleObj name="Equation" r:id="rId6" imgW="1701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502" y="3631637"/>
                        <a:ext cx="4445960" cy="670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800763" y="589895"/>
            <a:ext cx="928491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+”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800763" y="2723088"/>
            <a:ext cx="89274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-”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 descr="https://lh3.googleusercontent.com/-uFJ0_soPX6Q/WsHE8fFrwwI/AAAAAAAABI4/U2wtNKuanXsSyMFi1181xvjTZEBo8qoNACHMYCw/1-mau_slide_powerpoint_dep_ctu.vn_(30)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500" y="-102832"/>
            <a:ext cx="2390775" cy="1381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3707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7106" y="502594"/>
            <a:ext cx="4608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800" b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b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biểu thức 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11383" y="2667933"/>
            <a:ext cx="141356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8394"/>
              </p:ext>
            </p:extLst>
          </p:nvPr>
        </p:nvGraphicFramePr>
        <p:xfrm>
          <a:off x="2825341" y="1150877"/>
          <a:ext cx="5502423" cy="89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2628900" imgH="431800" progId="Equation.DSMT4">
                  <p:embed/>
                </p:oleObj>
              </mc:Choice>
              <mc:Fallback>
                <p:oleObj name="Equation" r:id="rId4" imgW="2628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341" y="1150877"/>
                        <a:ext cx="5502423" cy="897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6983" y="1976224"/>
            <a:ext cx="11430000" cy="54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345781" y="318334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574355" y="2488505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6363"/>
              </p:ext>
            </p:extLst>
          </p:nvPr>
        </p:nvGraphicFramePr>
        <p:xfrm>
          <a:off x="376383" y="3133574"/>
          <a:ext cx="543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5435280" imgH="838080" progId="Equation.DSMT4">
                  <p:embed/>
                </p:oleObj>
              </mc:Choice>
              <mc:Fallback>
                <p:oleObj name="Equation" r:id="rId6" imgW="5435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383" y="3133574"/>
                        <a:ext cx="543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5479"/>
              </p:ext>
            </p:extLst>
          </p:nvPr>
        </p:nvGraphicFramePr>
        <p:xfrm>
          <a:off x="596960" y="3995738"/>
          <a:ext cx="4229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8" imgW="4228920" imgH="749160" progId="Equation.DSMT4">
                  <p:embed/>
                </p:oleObj>
              </mc:Choice>
              <mc:Fallback>
                <p:oleObj name="Equation" r:id="rId8" imgW="42289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960" y="3995738"/>
                        <a:ext cx="4229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61077"/>
              </p:ext>
            </p:extLst>
          </p:nvPr>
        </p:nvGraphicFramePr>
        <p:xfrm>
          <a:off x="541483" y="4760913"/>
          <a:ext cx="527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0" imgW="5270400" imgH="838080" progId="Equation.DSMT4">
                  <p:embed/>
                </p:oleObj>
              </mc:Choice>
              <mc:Fallback>
                <p:oleObj name="Equation" r:id="rId10" imgW="5270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1483" y="4760913"/>
                        <a:ext cx="5270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65696"/>
              </p:ext>
            </p:extLst>
          </p:nvPr>
        </p:nvGraphicFramePr>
        <p:xfrm>
          <a:off x="5889625" y="5011738"/>
          <a:ext cx="5842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2" imgW="583920" imgH="279360" progId="Equation.DSMT4">
                  <p:embed/>
                </p:oleObj>
              </mc:Choice>
              <mc:Fallback>
                <p:oleObj name="Equation" r:id="rId12" imgW="583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89625" y="5011738"/>
                        <a:ext cx="58420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82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73446" y="1211887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88866"/>
              </p:ext>
            </p:extLst>
          </p:nvPr>
        </p:nvGraphicFramePr>
        <p:xfrm>
          <a:off x="2598239" y="1636970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239" y="1636970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46728"/>
              </p:ext>
            </p:extLst>
          </p:nvPr>
        </p:nvGraphicFramePr>
        <p:xfrm>
          <a:off x="3439162" y="2501826"/>
          <a:ext cx="318655" cy="81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162" y="2501826"/>
                        <a:ext cx="318655" cy="816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56043" y="1765885"/>
            <a:ext cx="1957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06249" y="2112246"/>
            <a:ext cx="285687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5410" y="3066352"/>
            <a:ext cx="25779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713020" y="1701428"/>
            <a:ext cx="3177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890491" y="1701430"/>
            <a:ext cx="0" cy="31311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261387" y="223989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61376"/>
              </p:ext>
            </p:extLst>
          </p:nvPr>
        </p:nvGraphicFramePr>
        <p:xfrm>
          <a:off x="7368471" y="1721721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471" y="1721721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74081" y="1145956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  <p:sp>
        <p:nvSpPr>
          <p:cNvPr id="8" name="Rectangle 7"/>
          <p:cNvSpPr/>
          <p:nvPr/>
        </p:nvSpPr>
        <p:spPr>
          <a:xfrm>
            <a:off x="578046" y="417158"/>
            <a:ext cx="33666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Quy tắc chuyển vế</a:t>
            </a:r>
            <a:endParaRPr lang="en-GB" sz="280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08589"/>
              </p:ext>
            </p:extLst>
          </p:nvPr>
        </p:nvGraphicFramePr>
        <p:xfrm>
          <a:off x="7055920" y="2589299"/>
          <a:ext cx="194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1942920" imgH="672840" progId="Equation.DSMT4">
                  <p:embed/>
                </p:oleObj>
              </mc:Choice>
              <mc:Fallback>
                <p:oleObj name="Equation" r:id="rId9" imgW="19429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55920" y="2589299"/>
                        <a:ext cx="1943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0531"/>
              </p:ext>
            </p:extLst>
          </p:nvPr>
        </p:nvGraphicFramePr>
        <p:xfrm>
          <a:off x="7126381" y="3935056"/>
          <a:ext cx="1295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1295280" imgH="672840" progId="Equation.DSMT4">
                  <p:embed/>
                </p:oleObj>
              </mc:Choice>
              <mc:Fallback>
                <p:oleObj name="Equation" r:id="rId11" imgW="1295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6381" y="3935056"/>
                        <a:ext cx="1295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47969"/>
              </p:ext>
            </p:extLst>
          </p:nvPr>
        </p:nvGraphicFramePr>
        <p:xfrm>
          <a:off x="7211429" y="4581396"/>
          <a:ext cx="749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3" imgW="749160" imgH="672840" progId="Equation.DSMT4">
                  <p:embed/>
                </p:oleObj>
              </mc:Choice>
              <mc:Fallback>
                <p:oleObj name="Equation" r:id="rId13" imgW="749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11429" y="4581396"/>
                        <a:ext cx="749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55114"/>
              </p:ext>
            </p:extLst>
          </p:nvPr>
        </p:nvGraphicFramePr>
        <p:xfrm>
          <a:off x="7083712" y="3266993"/>
          <a:ext cx="1079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5" imgW="1079280" imgH="672840" progId="Equation.DSMT4">
                  <p:embed/>
                </p:oleObj>
              </mc:Choice>
              <mc:Fallback>
                <p:oleObj name="Equation" r:id="rId15" imgW="1079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3712" y="3266993"/>
                        <a:ext cx="1079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9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0" grpId="0"/>
      <p:bldP spid="1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4127" y="2755090"/>
            <a:ext cx="1824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86699"/>
              </p:ext>
            </p:extLst>
          </p:nvPr>
        </p:nvGraphicFramePr>
        <p:xfrm>
          <a:off x="1857376" y="2765244"/>
          <a:ext cx="5707419" cy="56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2005729" imgH="203112" progId="Equation.DSMT4">
                  <p:embed/>
                </p:oleObj>
              </mc:Choice>
              <mc:Fallback>
                <p:oleObj name="Equation" r:id="rId4" imgW="20057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6" y="2765244"/>
                        <a:ext cx="5707419" cy="56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64127" y="1806061"/>
            <a:ext cx="109450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7265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76</TotalTime>
  <Words>414</Words>
  <Application>Microsoft Office PowerPoint</Application>
  <PresentationFormat>Custom</PresentationFormat>
  <Paragraphs>87</Paragraphs>
  <Slides>1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247</cp:revision>
  <dcterms:created xsi:type="dcterms:W3CDTF">2020-04-22T12:54:12Z</dcterms:created>
  <dcterms:modified xsi:type="dcterms:W3CDTF">2024-10-07T14:41:16Z</dcterms:modified>
</cp:coreProperties>
</file>